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3FFC" w:rsidRDefault="001C3FFC" w:rsidP="001C3FFC"/>
    <w:p w:rsidR="001C3FFC" w:rsidRDefault="001C3FFC" w:rsidP="001C3FFC">
      <w:pPr>
        <w:jc w:val="right"/>
      </w:pPr>
      <w:r>
        <w:t>Name:  _________________</w:t>
      </w:r>
    </w:p>
    <w:p w:rsidR="001C3FFC" w:rsidRDefault="001C3FFC" w:rsidP="001C3FFC">
      <w:pPr>
        <w:jc w:val="right"/>
      </w:pPr>
      <w:r>
        <w:t>Date:  ___________</w:t>
      </w:r>
    </w:p>
    <w:p w:rsidR="001C3FFC" w:rsidRDefault="001C3FFC" w:rsidP="001C3FFC">
      <w:pPr>
        <w:jc w:val="right"/>
      </w:pPr>
      <w:r>
        <w:t>Block:  _______</w:t>
      </w:r>
    </w:p>
    <w:p w:rsidR="001C3FFC" w:rsidRPr="00424D0F" w:rsidRDefault="00424D0F" w:rsidP="001C3FFC">
      <w:r>
        <w:rPr>
          <w:b/>
        </w:rPr>
        <w:t xml:space="preserve">Quiz: </w:t>
      </w:r>
      <w:r>
        <w:t>Distributive Property &amp; Simplifying Expressions</w:t>
      </w:r>
    </w:p>
    <w:p w:rsidR="001C3FFC" w:rsidRPr="008162E8" w:rsidRDefault="001C3FFC" w:rsidP="001C3FFC">
      <w:pPr>
        <w:rPr>
          <w:b/>
        </w:rPr>
      </w:pPr>
      <w:r w:rsidRPr="008162E8">
        <w:rPr>
          <w:b/>
        </w:rPr>
        <w:t xml:space="preserve">SOL:  8.15 </w:t>
      </w:r>
    </w:p>
    <w:p w:rsidR="0076269A" w:rsidRDefault="0076269A"/>
    <w:p w:rsidR="001C3FFC" w:rsidRDefault="001C3FFC" w:rsidP="001C3FFC">
      <w:pPr>
        <w:rPr>
          <w:b/>
        </w:rPr>
      </w:pPr>
      <w:r w:rsidRPr="001B018D">
        <w:rPr>
          <w:b/>
        </w:rPr>
        <w:t>Identify terms, like terms, coefficients, and constants for each expression.</w:t>
      </w:r>
    </w:p>
    <w:p w:rsidR="001B018D" w:rsidRPr="001B018D" w:rsidRDefault="001B018D" w:rsidP="001C3FFC">
      <w:pPr>
        <w:rPr>
          <w:b/>
        </w:rPr>
      </w:pPr>
    </w:p>
    <w:p w:rsidR="001C3FFC" w:rsidRDefault="001C3FFC" w:rsidP="00424D0F">
      <w:pPr>
        <w:pStyle w:val="ListParagraph"/>
        <w:numPr>
          <w:ilvl w:val="0"/>
          <w:numId w:val="3"/>
        </w:numPr>
        <w:spacing w:line="360" w:lineRule="auto"/>
      </w:pPr>
      <w:r>
        <w:t xml:space="preserve"> </w:t>
      </w:r>
      <w:r w:rsidRPr="001C3FFC">
        <w:rPr>
          <w:position w:val="-6"/>
        </w:rPr>
        <w:object w:dxaOrig="1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5pt" o:ole="">
            <v:imagedata r:id="rId6" o:title=""/>
          </v:shape>
          <o:OLEObject Type="Embed" ProgID="Equation.DSMT4" ShapeID="_x0000_i1025" DrawAspect="Content" ObjectID="_1412601552" r:id="rId7"/>
        </w:object>
      </w:r>
      <w:r>
        <w:t xml:space="preserve">    </w:t>
      </w:r>
      <w:r>
        <w:tab/>
        <w:t xml:space="preserve">Terms:  </w:t>
      </w:r>
    </w:p>
    <w:p w:rsidR="001C3FFC" w:rsidRDefault="001C3FFC" w:rsidP="00424D0F">
      <w:pPr>
        <w:spacing w:line="360" w:lineRule="auto"/>
        <w:ind w:left="2160" w:firstLine="720"/>
      </w:pPr>
      <w:r>
        <w:t>Like terms:</w:t>
      </w:r>
    </w:p>
    <w:p w:rsidR="001C3FFC" w:rsidRDefault="001C3FFC" w:rsidP="00424D0F">
      <w:pPr>
        <w:spacing w:line="360" w:lineRule="auto"/>
        <w:ind w:left="2160" w:firstLine="720"/>
      </w:pPr>
      <w:r>
        <w:t>Coefficients:</w:t>
      </w:r>
    </w:p>
    <w:p w:rsidR="001C3FFC" w:rsidRDefault="001C3FFC" w:rsidP="00424D0F">
      <w:pPr>
        <w:spacing w:line="360" w:lineRule="auto"/>
        <w:ind w:left="2160" w:firstLine="720"/>
      </w:pPr>
      <w:r>
        <w:t>Constants:</w:t>
      </w:r>
    </w:p>
    <w:p w:rsidR="001B018D" w:rsidRDefault="001B018D" w:rsidP="001C3FFC">
      <w:pPr>
        <w:ind w:left="2160" w:firstLine="720"/>
      </w:pPr>
    </w:p>
    <w:p w:rsidR="001C3FFC" w:rsidRDefault="001C3FFC" w:rsidP="001C3FFC"/>
    <w:p w:rsidR="001C3FFC" w:rsidRDefault="001C3FFC" w:rsidP="00424D0F">
      <w:pPr>
        <w:pStyle w:val="ListParagraph"/>
        <w:numPr>
          <w:ilvl w:val="0"/>
          <w:numId w:val="3"/>
        </w:numPr>
        <w:spacing w:line="360" w:lineRule="auto"/>
      </w:pPr>
      <w:r w:rsidRPr="001C3FFC">
        <w:rPr>
          <w:position w:val="-12"/>
        </w:rPr>
        <w:object w:dxaOrig="2220" w:dyaOrig="360">
          <v:shape id="_x0000_i1026" type="#_x0000_t75" style="width:111pt;height:18pt" o:ole="">
            <v:imagedata r:id="rId8" o:title=""/>
          </v:shape>
          <o:OLEObject Type="Embed" ProgID="Equation.DSMT4" ShapeID="_x0000_i1026" DrawAspect="Content" ObjectID="_1412601553" r:id="rId9"/>
        </w:object>
      </w:r>
      <w:r>
        <w:t xml:space="preserve">      </w:t>
      </w:r>
      <w:r>
        <w:tab/>
        <w:t xml:space="preserve">Terms:  </w:t>
      </w:r>
    </w:p>
    <w:p w:rsidR="001C3FFC" w:rsidRDefault="001C3FFC" w:rsidP="00424D0F">
      <w:pPr>
        <w:spacing w:line="360" w:lineRule="auto"/>
        <w:ind w:left="2880" w:firstLine="720"/>
      </w:pPr>
      <w:r>
        <w:t>Like terms:</w:t>
      </w:r>
    </w:p>
    <w:p w:rsidR="001C3FFC" w:rsidRDefault="001C3FFC" w:rsidP="00424D0F">
      <w:pPr>
        <w:spacing w:line="360" w:lineRule="auto"/>
        <w:ind w:left="2880" w:firstLine="720"/>
      </w:pPr>
      <w:r>
        <w:t>Coefficients:</w:t>
      </w:r>
    </w:p>
    <w:p w:rsidR="001C3FFC" w:rsidRDefault="001C3FFC" w:rsidP="00424D0F">
      <w:pPr>
        <w:spacing w:line="360" w:lineRule="auto"/>
        <w:ind w:left="2880" w:firstLine="720"/>
      </w:pPr>
      <w:r>
        <w:t>Constants:</w:t>
      </w:r>
    </w:p>
    <w:p w:rsidR="001B018D" w:rsidRDefault="001B018D" w:rsidP="001C3FFC">
      <w:pPr>
        <w:ind w:left="2880" w:firstLine="720"/>
      </w:pPr>
    </w:p>
    <w:p w:rsidR="001C3FFC" w:rsidRDefault="001C3FFC" w:rsidP="001C3FFC">
      <w:pPr>
        <w:ind w:left="2880" w:firstLine="720"/>
      </w:pPr>
    </w:p>
    <w:p w:rsidR="001C3FFC" w:rsidRDefault="001C3FFC" w:rsidP="00424D0F">
      <w:pPr>
        <w:pStyle w:val="ListParagraph"/>
        <w:numPr>
          <w:ilvl w:val="0"/>
          <w:numId w:val="3"/>
        </w:numPr>
        <w:spacing w:line="360" w:lineRule="auto"/>
      </w:pPr>
      <w:r>
        <w:t xml:space="preserve">  </w:t>
      </w:r>
      <w:r w:rsidRPr="001C3FFC">
        <w:rPr>
          <w:position w:val="-6"/>
        </w:rPr>
        <w:object w:dxaOrig="2220" w:dyaOrig="300">
          <v:shape id="_x0000_i1027" type="#_x0000_t75" style="width:111pt;height:15pt" o:ole="">
            <v:imagedata r:id="rId10" o:title=""/>
          </v:shape>
          <o:OLEObject Type="Embed" ProgID="Equation.DSMT4" ShapeID="_x0000_i1027" DrawAspect="Content" ObjectID="_1412601554" r:id="rId11"/>
        </w:object>
      </w:r>
      <w:r>
        <w:tab/>
        <w:t xml:space="preserve">Terms:  </w:t>
      </w:r>
    </w:p>
    <w:p w:rsidR="001C3FFC" w:rsidRDefault="001C3FFC" w:rsidP="00424D0F">
      <w:pPr>
        <w:spacing w:line="360" w:lineRule="auto"/>
        <w:ind w:left="2880" w:firstLine="720"/>
      </w:pPr>
      <w:r>
        <w:t>Like terms:</w:t>
      </w:r>
    </w:p>
    <w:p w:rsidR="001C3FFC" w:rsidRDefault="001C3FFC" w:rsidP="00424D0F">
      <w:pPr>
        <w:spacing w:line="360" w:lineRule="auto"/>
        <w:ind w:left="2880" w:firstLine="720"/>
      </w:pPr>
      <w:r>
        <w:t>Coefficients:</w:t>
      </w:r>
    </w:p>
    <w:p w:rsidR="001B018D" w:rsidRDefault="001C3FFC" w:rsidP="00424D0F">
      <w:pPr>
        <w:spacing w:line="360" w:lineRule="auto"/>
        <w:ind w:left="2880" w:firstLine="720"/>
      </w:pPr>
      <w:r>
        <w:t>Constants:</w:t>
      </w:r>
    </w:p>
    <w:p w:rsidR="001C3FFC" w:rsidRDefault="001C3FFC" w:rsidP="001C3FFC"/>
    <w:p w:rsidR="001C3FFC" w:rsidRDefault="001C3FFC" w:rsidP="001C3FFC">
      <w:pPr>
        <w:rPr>
          <w:b/>
        </w:rPr>
      </w:pPr>
      <w:r w:rsidRPr="001B018D">
        <w:rPr>
          <w:b/>
        </w:rPr>
        <w:t>Simplify each expression.</w:t>
      </w:r>
    </w:p>
    <w:p w:rsidR="001B018D" w:rsidRPr="001B018D" w:rsidRDefault="001B018D" w:rsidP="001C3FFC">
      <w:pPr>
        <w:rPr>
          <w:b/>
        </w:rPr>
      </w:pPr>
    </w:p>
    <w:p w:rsidR="001C3FFC" w:rsidRDefault="001C3FFC" w:rsidP="001C3FFC">
      <w:pPr>
        <w:pStyle w:val="ListParagraph"/>
        <w:numPr>
          <w:ilvl w:val="0"/>
          <w:numId w:val="3"/>
        </w:numPr>
      </w:pPr>
      <w:r>
        <w:t xml:space="preserve"> </w:t>
      </w:r>
      <w:r w:rsidRPr="001C3FFC">
        <w:rPr>
          <w:position w:val="-6"/>
        </w:rPr>
        <w:object w:dxaOrig="1260" w:dyaOrig="300">
          <v:shape id="_x0000_i1028" type="#_x0000_t75" style="width:63pt;height:15pt" o:ole="">
            <v:imagedata r:id="rId6" o:title=""/>
          </v:shape>
          <o:OLEObject Type="Embed" ProgID="Equation.DSMT4" ShapeID="_x0000_i1028" DrawAspect="Content" ObjectID="_1412601555" r:id="rId12"/>
        </w:object>
      </w:r>
    </w:p>
    <w:p w:rsidR="001C3FFC" w:rsidRDefault="001C3FFC" w:rsidP="001C3FFC"/>
    <w:p w:rsidR="001C3FFC" w:rsidRDefault="001C3FFC" w:rsidP="001C3FFC"/>
    <w:p w:rsidR="001C3FFC" w:rsidRDefault="001C3FFC" w:rsidP="001C3FFC"/>
    <w:p w:rsidR="001B018D" w:rsidRDefault="001B018D" w:rsidP="001C3FFC"/>
    <w:p w:rsidR="001C3FFC" w:rsidRDefault="001C3FFC" w:rsidP="001C3FFC">
      <w:pPr>
        <w:pStyle w:val="ListParagraph"/>
        <w:numPr>
          <w:ilvl w:val="0"/>
          <w:numId w:val="3"/>
        </w:numPr>
      </w:pPr>
      <w:r>
        <w:t xml:space="preserve"> </w:t>
      </w:r>
      <w:r w:rsidRPr="001C3FFC">
        <w:rPr>
          <w:position w:val="-12"/>
        </w:rPr>
        <w:object w:dxaOrig="2220" w:dyaOrig="360">
          <v:shape id="_x0000_i1029" type="#_x0000_t75" style="width:111pt;height:18pt" o:ole="">
            <v:imagedata r:id="rId8" o:title=""/>
          </v:shape>
          <o:OLEObject Type="Embed" ProgID="Equation.DSMT4" ShapeID="_x0000_i1029" DrawAspect="Content" ObjectID="_1412601556" r:id="rId13"/>
        </w:object>
      </w:r>
    </w:p>
    <w:p w:rsidR="001C3FFC" w:rsidRDefault="001C3FFC" w:rsidP="001C3FFC"/>
    <w:p w:rsidR="001B018D" w:rsidRDefault="001B018D" w:rsidP="001C3FFC"/>
    <w:p w:rsidR="001C3FFC" w:rsidRDefault="001C3FFC" w:rsidP="001C3FFC"/>
    <w:p w:rsidR="001C3FFC" w:rsidRDefault="001C3FFC" w:rsidP="001C3FFC"/>
    <w:p w:rsidR="001C3FFC" w:rsidRDefault="001C3FFC" w:rsidP="001C3FFC">
      <w:pPr>
        <w:pStyle w:val="ListParagraph"/>
        <w:numPr>
          <w:ilvl w:val="0"/>
          <w:numId w:val="3"/>
        </w:numPr>
      </w:pPr>
      <w:r w:rsidRPr="001C3FFC">
        <w:rPr>
          <w:position w:val="-6"/>
        </w:rPr>
        <w:object w:dxaOrig="2220" w:dyaOrig="300">
          <v:shape id="_x0000_i1030" type="#_x0000_t75" style="width:111pt;height:15pt" o:ole="">
            <v:imagedata r:id="rId10" o:title=""/>
          </v:shape>
          <o:OLEObject Type="Embed" ProgID="Equation.DSMT4" ShapeID="_x0000_i1030" DrawAspect="Content" ObjectID="_1412601557" r:id="rId14"/>
        </w:object>
      </w:r>
    </w:p>
    <w:p w:rsidR="001C3FFC" w:rsidRDefault="001C3FFC" w:rsidP="001C3FFC"/>
    <w:p w:rsidR="001C3FFC" w:rsidRPr="00424D0F" w:rsidRDefault="001C3FFC" w:rsidP="00424D0F">
      <w:pPr>
        <w:rPr>
          <w:b/>
        </w:rPr>
      </w:pPr>
      <w:bookmarkStart w:id="0" w:name="_GoBack"/>
      <w:bookmarkEnd w:id="0"/>
      <w:r w:rsidRPr="001B018D">
        <w:rPr>
          <w:b/>
        </w:rPr>
        <w:lastRenderedPageBreak/>
        <w:t>Use the distributive property then simplify the expressions.</w:t>
      </w:r>
    </w:p>
    <w:p w:rsidR="001B018D" w:rsidRDefault="001B018D" w:rsidP="001B018D"/>
    <w:p w:rsidR="001B018D" w:rsidRDefault="001B018D" w:rsidP="001B018D"/>
    <w:p w:rsidR="001C3FFC" w:rsidRDefault="001B018D" w:rsidP="001C3FFC">
      <w:pPr>
        <w:pStyle w:val="ListParagraph"/>
        <w:numPr>
          <w:ilvl w:val="0"/>
          <w:numId w:val="3"/>
        </w:numPr>
      </w:pPr>
      <w:r w:rsidRPr="001B018D">
        <w:rPr>
          <w:position w:val="-12"/>
        </w:rPr>
        <w:object w:dxaOrig="1820" w:dyaOrig="360">
          <v:shape id="_x0000_i1031" type="#_x0000_t75" style="width:90.75pt;height:18pt" o:ole="">
            <v:imagedata r:id="rId15" o:title=""/>
          </v:shape>
          <o:OLEObject Type="Embed" ProgID="Equation.DSMT4" ShapeID="_x0000_i1031" DrawAspect="Content" ObjectID="_1412601558" r:id="rId16"/>
        </w:object>
      </w:r>
    </w:p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B018D"/>
    <w:p w:rsidR="001B018D" w:rsidRDefault="001B018D" w:rsidP="001C3FFC">
      <w:pPr>
        <w:pStyle w:val="ListParagraph"/>
        <w:numPr>
          <w:ilvl w:val="0"/>
          <w:numId w:val="3"/>
        </w:numPr>
      </w:pPr>
      <w:r>
        <w:t xml:space="preserve">  </w:t>
      </w:r>
      <w:r w:rsidRPr="001B018D">
        <w:rPr>
          <w:position w:val="-12"/>
        </w:rPr>
        <w:object w:dxaOrig="1560" w:dyaOrig="360">
          <v:shape id="_x0000_i1032" type="#_x0000_t75" style="width:78pt;height:18pt" o:ole="">
            <v:imagedata r:id="rId17" o:title=""/>
          </v:shape>
          <o:OLEObject Type="Embed" ProgID="Equation.DSMT4" ShapeID="_x0000_i1032" DrawAspect="Content" ObjectID="_1412601559" r:id="rId18"/>
        </w:object>
      </w:r>
    </w:p>
    <w:p w:rsidR="001B018D" w:rsidRDefault="001B018D" w:rsidP="001B018D"/>
    <w:p w:rsidR="001B018D" w:rsidRDefault="001B018D" w:rsidP="001B018D"/>
    <w:p w:rsidR="00424D0F" w:rsidRDefault="00424D0F" w:rsidP="001B018D"/>
    <w:p w:rsidR="00424D0F" w:rsidRDefault="00424D0F" w:rsidP="001B018D">
      <w:r>
        <w:t>Model each expression with algebra tiles and then simplify.</w:t>
      </w:r>
    </w:p>
    <w:p w:rsidR="00424D0F" w:rsidRDefault="00424D0F" w:rsidP="001B018D"/>
    <w:p w:rsidR="00424D0F" w:rsidRDefault="00424D0F" w:rsidP="00424D0F">
      <w:pPr>
        <w:pStyle w:val="ListParagraph"/>
        <w:numPr>
          <w:ilvl w:val="0"/>
          <w:numId w:val="3"/>
        </w:numPr>
        <w:spacing w:line="72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340995</wp:posOffset>
                </wp:positionV>
                <wp:extent cx="5162550" cy="214312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2143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30.75pt;margin-top:26.85pt;width:406.5pt;height:168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" fillcolor="white [3201]" strokecolor="black [3200]" strokeweight="2pt"/>
            </w:pict>
          </mc:Fallback>
        </mc:AlternateContent>
      </w:r>
      <w:r w:rsidRPr="00424D0F">
        <w:rPr>
          <w:position w:val="-6"/>
        </w:rPr>
        <w:object w:dxaOrig="2100" w:dyaOrig="320">
          <v:shape id="_x0000_i1033" type="#_x0000_t75" style="width:105pt;height:15.75pt" o:ole="">
            <v:imagedata r:id="rId19" o:title=""/>
          </v:shape>
          <o:OLEObject Type="Embed" ProgID="Equation.DSMT4" ShapeID="_x0000_i1033" DrawAspect="Content" ObjectID="_1412601560" r:id="rId20"/>
        </w:object>
      </w:r>
    </w:p>
    <w:p w:rsidR="00424D0F" w:rsidRDefault="00424D0F" w:rsidP="00424D0F">
      <w:pPr>
        <w:pStyle w:val="ListParagraph"/>
        <w:spacing w:line="720" w:lineRule="auto"/>
      </w:pPr>
    </w:p>
    <w:p w:rsidR="00424D0F" w:rsidRDefault="00424D0F" w:rsidP="00424D0F">
      <w:pPr>
        <w:pStyle w:val="ListParagraph"/>
        <w:spacing w:line="720" w:lineRule="auto"/>
      </w:pPr>
    </w:p>
    <w:p w:rsidR="00424D0F" w:rsidRDefault="00424D0F" w:rsidP="00424D0F">
      <w:pPr>
        <w:pStyle w:val="ListParagraph"/>
        <w:spacing w:line="720" w:lineRule="auto"/>
      </w:pPr>
    </w:p>
    <w:p w:rsidR="00424D0F" w:rsidRDefault="00424D0F" w:rsidP="00424D0F">
      <w:pPr>
        <w:pStyle w:val="ListParagraph"/>
        <w:spacing w:line="720" w:lineRule="auto"/>
      </w:pPr>
    </w:p>
    <w:p w:rsidR="00424D0F" w:rsidRDefault="00424D0F" w:rsidP="00424D0F">
      <w:pPr>
        <w:pStyle w:val="ListParagraph"/>
        <w:numPr>
          <w:ilvl w:val="0"/>
          <w:numId w:val="3"/>
        </w:numPr>
        <w:spacing w:line="72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EE885A4" wp14:editId="195BDF3D">
                <wp:simplePos x="0" y="0"/>
                <wp:positionH relativeFrom="column">
                  <wp:posOffset>390525</wp:posOffset>
                </wp:positionH>
                <wp:positionV relativeFrom="paragraph">
                  <wp:posOffset>332740</wp:posOffset>
                </wp:positionV>
                <wp:extent cx="5162550" cy="21431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62550" cy="2143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30.75pt;margin-top:26.2pt;width:406.5pt;height:168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" fillcolor="white [3201]" strokecolor="black [3200]" strokeweight="2pt"/>
            </w:pict>
          </mc:Fallback>
        </mc:AlternateContent>
      </w:r>
      <w:r w:rsidRPr="00424D0F">
        <w:rPr>
          <w:position w:val="-6"/>
        </w:rPr>
        <w:object w:dxaOrig="2079" w:dyaOrig="320">
          <v:shape id="_x0000_i1034" type="#_x0000_t75" style="width:104.25pt;height:15.75pt" o:ole="">
            <v:imagedata r:id="rId21" o:title=""/>
          </v:shape>
          <o:OLEObject Type="Embed" ProgID="Equation.DSMT4" ShapeID="_x0000_i1034" DrawAspect="Content" ObjectID="_1412601561" r:id="rId22"/>
        </w:object>
      </w:r>
    </w:p>
    <w:p w:rsidR="001B018D" w:rsidRDefault="001B018D" w:rsidP="00424D0F"/>
    <w:sectPr w:rsidR="001B01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F82050"/>
    <w:multiLevelType w:val="hybridMultilevel"/>
    <w:tmpl w:val="CCB287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3A0AD6"/>
    <w:multiLevelType w:val="hybridMultilevel"/>
    <w:tmpl w:val="24B22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FB77D9"/>
    <w:multiLevelType w:val="hybridMultilevel"/>
    <w:tmpl w:val="42C03A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3FFC"/>
    <w:rsid w:val="00007394"/>
    <w:rsid w:val="00011C3C"/>
    <w:rsid w:val="000125E2"/>
    <w:rsid w:val="0009480F"/>
    <w:rsid w:val="000C2C59"/>
    <w:rsid w:val="001B018D"/>
    <w:rsid w:val="001C3FFC"/>
    <w:rsid w:val="001C4F02"/>
    <w:rsid w:val="001D025A"/>
    <w:rsid w:val="0020365A"/>
    <w:rsid w:val="002A5563"/>
    <w:rsid w:val="002B0EE7"/>
    <w:rsid w:val="002F5CD7"/>
    <w:rsid w:val="003250A6"/>
    <w:rsid w:val="00332E54"/>
    <w:rsid w:val="00356622"/>
    <w:rsid w:val="00382A90"/>
    <w:rsid w:val="003942BB"/>
    <w:rsid w:val="003B4CC6"/>
    <w:rsid w:val="003C6787"/>
    <w:rsid w:val="003D13CD"/>
    <w:rsid w:val="003D78F8"/>
    <w:rsid w:val="004246F6"/>
    <w:rsid w:val="00424D0F"/>
    <w:rsid w:val="00435463"/>
    <w:rsid w:val="00435E4B"/>
    <w:rsid w:val="004554EB"/>
    <w:rsid w:val="00474659"/>
    <w:rsid w:val="0049079F"/>
    <w:rsid w:val="004F3760"/>
    <w:rsid w:val="00520138"/>
    <w:rsid w:val="00581BD6"/>
    <w:rsid w:val="005917F1"/>
    <w:rsid w:val="006003CB"/>
    <w:rsid w:val="00601E63"/>
    <w:rsid w:val="006403F0"/>
    <w:rsid w:val="006F0351"/>
    <w:rsid w:val="006F36C0"/>
    <w:rsid w:val="006F7B53"/>
    <w:rsid w:val="007025FB"/>
    <w:rsid w:val="0076269A"/>
    <w:rsid w:val="0076540A"/>
    <w:rsid w:val="00786B12"/>
    <w:rsid w:val="007B7F8B"/>
    <w:rsid w:val="007D5C6D"/>
    <w:rsid w:val="008274B9"/>
    <w:rsid w:val="008319E5"/>
    <w:rsid w:val="00834375"/>
    <w:rsid w:val="00874AD1"/>
    <w:rsid w:val="008931A1"/>
    <w:rsid w:val="008A41B4"/>
    <w:rsid w:val="008B0314"/>
    <w:rsid w:val="008C3817"/>
    <w:rsid w:val="008C399E"/>
    <w:rsid w:val="008C4C52"/>
    <w:rsid w:val="009A6142"/>
    <w:rsid w:val="00A07FB5"/>
    <w:rsid w:val="00A213EB"/>
    <w:rsid w:val="00A501E7"/>
    <w:rsid w:val="00AA76F2"/>
    <w:rsid w:val="00AB1C7C"/>
    <w:rsid w:val="00B15271"/>
    <w:rsid w:val="00B57659"/>
    <w:rsid w:val="00B637AD"/>
    <w:rsid w:val="00B96D42"/>
    <w:rsid w:val="00BB5A78"/>
    <w:rsid w:val="00BD7C29"/>
    <w:rsid w:val="00C11AA8"/>
    <w:rsid w:val="00C15A85"/>
    <w:rsid w:val="00C33520"/>
    <w:rsid w:val="00C455C3"/>
    <w:rsid w:val="00C60021"/>
    <w:rsid w:val="00C77A3A"/>
    <w:rsid w:val="00CA13DD"/>
    <w:rsid w:val="00CB600B"/>
    <w:rsid w:val="00CC2489"/>
    <w:rsid w:val="00D13BA6"/>
    <w:rsid w:val="00D50046"/>
    <w:rsid w:val="00D54ED0"/>
    <w:rsid w:val="00DA486C"/>
    <w:rsid w:val="00DB57D6"/>
    <w:rsid w:val="00E15C35"/>
    <w:rsid w:val="00E27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3FF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3F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1</Words>
  <Characters>69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2-10-24T20:32:00Z</dcterms:created>
  <dcterms:modified xsi:type="dcterms:W3CDTF">2012-10-24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